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5B89" w:rsidRPr="004B2122" w:rsidRDefault="00C65B89" w:rsidP="00C65B89">
      <w:pPr>
        <w:pStyle w:val="Header"/>
        <w:tabs>
          <w:tab w:val="clear" w:pos="9360"/>
        </w:tabs>
      </w:pPr>
      <w:r w:rsidRPr="004B2122">
        <w:rPr>
          <w:b/>
          <w:sz w:val="28"/>
        </w:rPr>
        <w:t>AP Questions Chapter 5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t>Name_______________________________________________</w:t>
      </w:r>
    </w:p>
    <w:p w:rsidR="00FD7853" w:rsidRDefault="00B067F8">
      <w:r>
        <w:t xml:space="preserve">1) </w:t>
      </w:r>
      <w:proofErr w:type="gramStart"/>
      <w:r>
        <w:t xml:space="preserve">If </w:t>
      </w:r>
      <w:proofErr w:type="gramEnd"/>
      <w:r w:rsidRPr="000506CA">
        <w:rPr>
          <w:position w:val="-10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542117969" r:id="rId9"/>
        </w:object>
      </w:r>
      <w:r>
        <w:t>, how many zeros does f</w:t>
      </w:r>
      <w:r w:rsidR="00341660">
        <w:t xml:space="preserve"> </w:t>
      </w:r>
      <w:bookmarkStart w:id="0" w:name="_GoBack"/>
      <w:bookmarkEnd w:id="0"/>
      <w:r>
        <w:t>’(x) have on the closed interval [0, 2</w:t>
      </w:r>
      <w:r>
        <w:rPr>
          <w:rFonts w:cstheme="minorHAnsi"/>
        </w:rPr>
        <w:t>π</w:t>
      </w:r>
      <w:r>
        <w:t>]?</w:t>
      </w:r>
    </w:p>
    <w:p w:rsidR="00B067F8" w:rsidRDefault="00B067F8" w:rsidP="00B067F8">
      <w:r>
        <w:t>(A) 1</w:t>
      </w:r>
      <w:r>
        <w:tab/>
      </w:r>
      <w:r>
        <w:tab/>
        <w:t>(B) 2</w:t>
      </w:r>
      <w:r>
        <w:tab/>
      </w:r>
      <w:r>
        <w:tab/>
        <w:t>(C) 3</w:t>
      </w:r>
      <w:r>
        <w:tab/>
      </w:r>
      <w:r>
        <w:tab/>
        <w:t>(D) 4</w:t>
      </w:r>
      <w:r>
        <w:tab/>
      </w:r>
      <w:r>
        <w:tab/>
        <w:t>(E) 5</w:t>
      </w:r>
    </w:p>
    <w:p w:rsidR="00B067F8" w:rsidRDefault="00B067F8" w:rsidP="00B067F8"/>
    <w:p w:rsidR="00B067F8" w:rsidRDefault="00B067F8" w:rsidP="00B067F8"/>
    <w:p w:rsidR="00B067F8" w:rsidRDefault="00B067F8" w:rsidP="00B067F8">
      <w:r>
        <w:t xml:space="preserve">2) </w:t>
      </w:r>
      <w:r w:rsidRPr="000506CA">
        <w:rPr>
          <w:position w:val="-30"/>
        </w:rPr>
        <w:object w:dxaOrig="1440" w:dyaOrig="680">
          <v:shape id="_x0000_i1026" type="#_x0000_t75" style="width:1in;height:33.75pt" o:ole="">
            <v:imagedata r:id="rId10" o:title=""/>
          </v:shape>
          <o:OLEObject Type="Embed" ProgID="Equation.DSMT4" ShapeID="_x0000_i1026" DrawAspect="Content" ObjectID="_1542117970" r:id="rId11"/>
        </w:object>
      </w:r>
    </w:p>
    <w:p w:rsidR="00B067F8" w:rsidRDefault="00B067F8" w:rsidP="00B067F8">
      <w:r>
        <w:t xml:space="preserve">(A) </w:t>
      </w:r>
      <w:r w:rsidRPr="000506CA">
        <w:rPr>
          <w:position w:val="-24"/>
        </w:rPr>
        <w:object w:dxaOrig="1219" w:dyaOrig="620">
          <v:shape id="_x0000_i1027" type="#_x0000_t75" style="width:60.75pt;height:30.75pt" o:ole="">
            <v:imagedata r:id="rId12" o:title=""/>
          </v:shape>
          <o:OLEObject Type="Embed" ProgID="Equation.DSMT4" ShapeID="_x0000_i1027" DrawAspect="Content" ObjectID="_1542117971" r:id="rId13"/>
        </w:object>
      </w:r>
      <w:r>
        <w:tab/>
      </w:r>
      <w:r>
        <w:tab/>
        <w:t xml:space="preserve">(B) </w:t>
      </w:r>
      <w:r w:rsidRPr="00B067F8">
        <w:rPr>
          <w:position w:val="-8"/>
        </w:rPr>
        <w:object w:dxaOrig="1320" w:dyaOrig="400">
          <v:shape id="_x0000_i1028" type="#_x0000_t75" style="width:66pt;height:20.25pt" o:ole="">
            <v:imagedata r:id="rId14" o:title=""/>
          </v:shape>
          <o:OLEObject Type="Embed" ProgID="Equation.DSMT4" ShapeID="_x0000_i1028" DrawAspect="Content" ObjectID="_1542117972" r:id="rId15"/>
        </w:object>
      </w:r>
      <w:r>
        <w:tab/>
      </w:r>
      <w:r>
        <w:tab/>
        <w:t xml:space="preserve">(C) </w:t>
      </w:r>
      <w:r w:rsidRPr="00B067F8">
        <w:rPr>
          <w:position w:val="-6"/>
        </w:rPr>
        <w:object w:dxaOrig="1180" w:dyaOrig="279">
          <v:shape id="_x0000_i1029" type="#_x0000_t75" style="width:59.25pt;height:14.25pt" o:ole="">
            <v:imagedata r:id="rId16" o:title=""/>
          </v:shape>
          <o:OLEObject Type="Embed" ProgID="Equation.DSMT4" ShapeID="_x0000_i1029" DrawAspect="Content" ObjectID="_1542117973" r:id="rId17"/>
        </w:object>
      </w:r>
      <w:r>
        <w:tab/>
      </w:r>
    </w:p>
    <w:p w:rsidR="00B067F8" w:rsidRDefault="00B067F8" w:rsidP="00B067F8">
      <w:r>
        <w:t xml:space="preserve">(D) </w:t>
      </w:r>
      <w:r w:rsidRPr="000506CA">
        <w:rPr>
          <w:position w:val="-8"/>
        </w:rPr>
        <w:object w:dxaOrig="1200" w:dyaOrig="400">
          <v:shape id="_x0000_i1030" type="#_x0000_t75" style="width:60pt;height:20.25pt" o:ole="">
            <v:imagedata r:id="rId18" o:title=""/>
          </v:shape>
          <o:OLEObject Type="Embed" ProgID="Equation.DSMT4" ShapeID="_x0000_i1030" DrawAspect="Content" ObjectID="_1542117974" r:id="rId19"/>
        </w:object>
      </w:r>
      <w:r>
        <w:tab/>
      </w:r>
      <w:r>
        <w:tab/>
        <w:t xml:space="preserve">(E) </w:t>
      </w:r>
      <w:r w:rsidRPr="000506CA">
        <w:rPr>
          <w:position w:val="-24"/>
        </w:rPr>
        <w:object w:dxaOrig="1420" w:dyaOrig="620">
          <v:shape id="_x0000_i1031" type="#_x0000_t75" style="width:71.25pt;height:30.75pt" o:ole="">
            <v:imagedata r:id="rId20" o:title=""/>
          </v:shape>
          <o:OLEObject Type="Embed" ProgID="Equation.DSMT4" ShapeID="_x0000_i1031" DrawAspect="Content" ObjectID="_1542117975" r:id="rId21"/>
        </w:object>
      </w:r>
    </w:p>
    <w:p w:rsidR="00B067F8" w:rsidRDefault="00B067F8" w:rsidP="00B067F8"/>
    <w:p w:rsidR="00B067F8" w:rsidRDefault="00B067F8" w:rsidP="00B067F8">
      <w:r>
        <w:t xml:space="preserve">3) If y = </w:t>
      </w:r>
      <w:proofErr w:type="gramStart"/>
      <w:r>
        <w:t>x(</w:t>
      </w:r>
      <w:proofErr w:type="spellStart"/>
      <w:proofErr w:type="gramEnd"/>
      <w:r>
        <w:t>lnx</w:t>
      </w:r>
      <w:proofErr w:type="spellEnd"/>
      <w:r>
        <w:t>)</w:t>
      </w:r>
      <w:r>
        <w:rPr>
          <w:vertAlign w:val="superscript"/>
        </w:rPr>
        <w:t>2</w:t>
      </w:r>
      <w:r>
        <w:t xml:space="preserve">, then </w:t>
      </w:r>
      <w:r w:rsidRPr="000506CA">
        <w:rPr>
          <w:position w:val="-24"/>
        </w:rPr>
        <w:object w:dxaOrig="340" w:dyaOrig="620">
          <v:shape id="_x0000_i1032" type="#_x0000_t75" style="width:17.25pt;height:30.75pt" o:ole="">
            <v:imagedata r:id="rId22" o:title=""/>
          </v:shape>
          <o:OLEObject Type="Embed" ProgID="Equation.DSMT4" ShapeID="_x0000_i1032" DrawAspect="Content" ObjectID="_1542117976" r:id="rId23"/>
        </w:object>
      </w:r>
      <w:r>
        <w:t>=</w:t>
      </w:r>
    </w:p>
    <w:p w:rsidR="00B067F8" w:rsidRDefault="00B067F8" w:rsidP="00B067F8">
      <w:r>
        <w:t>(A) 3(lnx)</w:t>
      </w:r>
      <w:r>
        <w:rPr>
          <w:vertAlign w:val="superscript"/>
        </w:rPr>
        <w:t>2</w:t>
      </w:r>
    </w:p>
    <w:p w:rsidR="00B067F8" w:rsidRDefault="00B067F8" w:rsidP="00B067F8">
      <w:r>
        <w:t>(B) (lnx)(2x + lnx)</w:t>
      </w:r>
    </w:p>
    <w:p w:rsidR="00B067F8" w:rsidRDefault="00B067F8" w:rsidP="00B067F8">
      <w:r>
        <w:t>(C) (lnx)(2 + lnx)</w:t>
      </w:r>
    </w:p>
    <w:p w:rsidR="00B067F8" w:rsidRDefault="00B067F8" w:rsidP="00B067F8">
      <w:r>
        <w:t>(D) (lnx)(2 + xlnx)</w:t>
      </w:r>
    </w:p>
    <w:p w:rsidR="00C65B89" w:rsidRDefault="00B067F8" w:rsidP="00B067F8">
      <w:r>
        <w:t>(E) (lnx)(1 + lnx)</w:t>
      </w:r>
    </w:p>
    <w:p w:rsidR="008733E7" w:rsidRDefault="00B2046C" w:rsidP="00B067F8">
      <w:r>
        <w:t>4</w:t>
      </w:r>
      <w:r w:rsidR="003C22C7">
        <w:t xml:space="preserve">) </w:t>
      </w:r>
      <w:r w:rsidR="003C22C7" w:rsidRPr="005E380E">
        <w:rPr>
          <w:position w:val="-30"/>
        </w:rPr>
        <w:object w:dxaOrig="1400" w:dyaOrig="760">
          <v:shape id="_x0000_i1033" type="#_x0000_t75" style="width:69.75pt;height:38.25pt" o:ole="">
            <v:imagedata r:id="rId24" o:title=""/>
          </v:shape>
          <o:OLEObject Type="Embed" ProgID="Equation.DSMT4" ShapeID="_x0000_i1033" DrawAspect="Content" ObjectID="_1542117977" r:id="rId25"/>
        </w:object>
      </w:r>
    </w:p>
    <w:p w:rsidR="008733E7" w:rsidRPr="003C22C7" w:rsidRDefault="003C22C7" w:rsidP="00B067F8">
      <w:r>
        <w:t>(A) 3 – e</w:t>
      </w:r>
      <w:r>
        <w:rPr>
          <w:vertAlign w:val="superscript"/>
        </w:rPr>
        <w:t>2</w:t>
      </w:r>
      <w:r w:rsidR="00C65B89">
        <w:tab/>
      </w:r>
      <w:r w:rsidR="00C65B89">
        <w:tab/>
      </w:r>
      <w:r w:rsidR="008733E7">
        <w:t xml:space="preserve">(B) </w:t>
      </w:r>
      <w:r>
        <w:t xml:space="preserve">3 – </w:t>
      </w:r>
      <w:r w:rsidR="008733E7">
        <w:t>e</w:t>
      </w:r>
      <w:r>
        <w:rPr>
          <w:vertAlign w:val="superscript"/>
        </w:rPr>
        <w:t>4</w:t>
      </w:r>
      <w:r>
        <w:t xml:space="preserve"> </w:t>
      </w:r>
      <w:r w:rsidR="00C65B89">
        <w:tab/>
      </w:r>
      <w:r w:rsidR="00C65B89">
        <w:tab/>
      </w:r>
      <w:r w:rsidR="008733E7">
        <w:t xml:space="preserve">(C) </w:t>
      </w:r>
      <w:r>
        <w:t xml:space="preserve">5 – </w:t>
      </w:r>
      <w:r w:rsidR="008733E7">
        <w:t>e</w:t>
      </w:r>
      <w:r>
        <w:rPr>
          <w:vertAlign w:val="superscript"/>
        </w:rPr>
        <w:t>2</w:t>
      </w:r>
      <w:r w:rsidR="00C65B89">
        <w:rPr>
          <w:vertAlign w:val="superscript"/>
        </w:rPr>
        <w:tab/>
      </w:r>
      <w:r w:rsidR="00C65B89">
        <w:rPr>
          <w:vertAlign w:val="superscript"/>
        </w:rPr>
        <w:tab/>
      </w:r>
      <w:r>
        <w:t>(D) 5 – e</w:t>
      </w:r>
      <w:r>
        <w:rPr>
          <w:vertAlign w:val="superscript"/>
        </w:rPr>
        <w:t>4</w:t>
      </w:r>
      <w:r w:rsidR="00C65B89">
        <w:tab/>
      </w:r>
      <w:r>
        <w:t>(E) 10 –</w:t>
      </w:r>
      <w:r w:rsidR="00F25BF4">
        <w:t>2</w:t>
      </w:r>
      <w:r>
        <w:t>e</w:t>
      </w:r>
      <w:r>
        <w:rPr>
          <w:vertAlign w:val="superscript"/>
        </w:rPr>
        <w:t>4</w:t>
      </w:r>
    </w:p>
    <w:p w:rsidR="008733E7" w:rsidRDefault="008733E7" w:rsidP="00B067F8"/>
    <w:p w:rsidR="008733E7" w:rsidRDefault="008733E7" w:rsidP="00B067F8">
      <w:pPr>
        <w:rPr>
          <w:rFonts w:cstheme="minorHAnsi"/>
        </w:rPr>
      </w:pPr>
    </w:p>
    <w:p w:rsidR="008733E7" w:rsidRDefault="00B2046C" w:rsidP="00B067F8">
      <w:pPr>
        <w:rPr>
          <w:rFonts w:cstheme="minorHAnsi"/>
        </w:rPr>
      </w:pPr>
      <w:r>
        <w:rPr>
          <w:rFonts w:cstheme="minorHAnsi"/>
        </w:rPr>
        <w:t>5</w:t>
      </w:r>
      <w:r w:rsidR="008733E7">
        <w:rPr>
          <w:rFonts w:cstheme="minorHAnsi"/>
        </w:rPr>
        <w:t>) The function f(x) = tan(3</w:t>
      </w:r>
      <w:r w:rsidR="008733E7">
        <w:rPr>
          <w:rFonts w:cstheme="minorHAnsi"/>
          <w:vertAlign w:val="superscript"/>
        </w:rPr>
        <w:t>x</w:t>
      </w:r>
      <w:r w:rsidR="008733E7">
        <w:rPr>
          <w:rFonts w:cstheme="minorHAnsi"/>
        </w:rPr>
        <w:t>) has one zero in the interval [0, 1.4].  The derivative at this point is</w:t>
      </w:r>
      <w:r w:rsidR="00C65B89">
        <w:rPr>
          <w:rFonts w:cstheme="minorHAnsi"/>
        </w:rPr>
        <w:t xml:space="preserve">  (calc.)</w:t>
      </w:r>
    </w:p>
    <w:p w:rsidR="008733E7" w:rsidRDefault="008733E7" w:rsidP="00B067F8">
      <w:pPr>
        <w:rPr>
          <w:rFonts w:cstheme="minorHAnsi"/>
        </w:rPr>
      </w:pPr>
      <w:r>
        <w:rPr>
          <w:rFonts w:cstheme="minorHAnsi"/>
        </w:rPr>
        <w:t>(A) 0.411</w:t>
      </w:r>
    </w:p>
    <w:p w:rsidR="008733E7" w:rsidRDefault="008733E7" w:rsidP="00B067F8">
      <w:pPr>
        <w:rPr>
          <w:rFonts w:cstheme="minorHAnsi"/>
        </w:rPr>
      </w:pPr>
      <w:r>
        <w:rPr>
          <w:rFonts w:cstheme="minorHAnsi"/>
        </w:rPr>
        <w:t>(B) 1.042</w:t>
      </w:r>
    </w:p>
    <w:p w:rsidR="008733E7" w:rsidRDefault="008733E7" w:rsidP="00B067F8">
      <w:pPr>
        <w:rPr>
          <w:rFonts w:cstheme="minorHAnsi"/>
        </w:rPr>
      </w:pPr>
      <w:r>
        <w:rPr>
          <w:rFonts w:cstheme="minorHAnsi"/>
        </w:rPr>
        <w:t>(C) 3.451</w:t>
      </w:r>
    </w:p>
    <w:p w:rsidR="008733E7" w:rsidRDefault="008733E7" w:rsidP="00B067F8">
      <w:pPr>
        <w:rPr>
          <w:rFonts w:cstheme="minorHAnsi"/>
        </w:rPr>
      </w:pPr>
      <w:r>
        <w:rPr>
          <w:rFonts w:cstheme="minorHAnsi"/>
        </w:rPr>
        <w:t>(D) 3.763</w:t>
      </w:r>
    </w:p>
    <w:p w:rsidR="008733E7" w:rsidRDefault="008733E7" w:rsidP="00B067F8">
      <w:pPr>
        <w:rPr>
          <w:rFonts w:cstheme="minorHAnsi"/>
        </w:rPr>
      </w:pPr>
      <w:r>
        <w:rPr>
          <w:rFonts w:cstheme="minorHAnsi"/>
        </w:rPr>
        <w:t>(E) undefined</w:t>
      </w:r>
    </w:p>
    <w:p w:rsidR="008733E7" w:rsidRDefault="00B2046C" w:rsidP="00B067F8">
      <w:pPr>
        <w:rPr>
          <w:rFonts w:cstheme="minorHAnsi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19477C5C" wp14:editId="667A9123">
            <wp:simplePos x="0" y="0"/>
            <wp:positionH relativeFrom="column">
              <wp:posOffset>390525</wp:posOffset>
            </wp:positionH>
            <wp:positionV relativeFrom="paragraph">
              <wp:posOffset>4445</wp:posOffset>
            </wp:positionV>
            <wp:extent cx="5943600" cy="1593850"/>
            <wp:effectExtent l="0" t="0" r="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</w:rPr>
        <w:t>6)</w:t>
      </w:r>
    </w:p>
    <w:p w:rsidR="00C65B89" w:rsidRDefault="00C65B89" w:rsidP="00B067F8">
      <w:pPr>
        <w:rPr>
          <w:vertAlign w:val="superscript"/>
        </w:rPr>
      </w:pPr>
    </w:p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B2046C" w:rsidRDefault="00B2046C" w:rsidP="00B067F8"/>
    <w:p w:rsidR="00C65B89" w:rsidRPr="004B2122" w:rsidRDefault="00C65B89" w:rsidP="00B067F8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-3175</wp:posOffset>
            </wp:positionV>
            <wp:extent cx="5943600" cy="3630295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30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46C">
        <w:t>7</w:t>
      </w:r>
      <w:r>
        <w:t>)</w:t>
      </w:r>
    </w:p>
    <w:sectPr w:rsidR="00C65B89" w:rsidRPr="004B2122" w:rsidSect="00C65B8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66A1" w:rsidRDefault="00C666A1" w:rsidP="004B2122">
      <w:pPr>
        <w:spacing w:after="0" w:line="240" w:lineRule="auto"/>
      </w:pPr>
      <w:r>
        <w:separator/>
      </w:r>
    </w:p>
  </w:endnote>
  <w:endnote w:type="continuationSeparator" w:id="0">
    <w:p w:rsidR="00C666A1" w:rsidRDefault="00C666A1" w:rsidP="004B21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66A1" w:rsidRDefault="00C666A1" w:rsidP="004B2122">
      <w:pPr>
        <w:spacing w:after="0" w:line="240" w:lineRule="auto"/>
      </w:pPr>
      <w:r>
        <w:separator/>
      </w:r>
    </w:p>
  </w:footnote>
  <w:footnote w:type="continuationSeparator" w:id="0">
    <w:p w:rsidR="00C666A1" w:rsidRDefault="00C666A1" w:rsidP="004B21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D30D39"/>
    <w:multiLevelType w:val="hybridMultilevel"/>
    <w:tmpl w:val="95B4B630"/>
    <w:lvl w:ilvl="0" w:tplc="6FB2747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67F8"/>
    <w:rsid w:val="000A5202"/>
    <w:rsid w:val="00265E0C"/>
    <w:rsid w:val="00341660"/>
    <w:rsid w:val="003A3597"/>
    <w:rsid w:val="003C22C7"/>
    <w:rsid w:val="004B2122"/>
    <w:rsid w:val="004C1718"/>
    <w:rsid w:val="006E0717"/>
    <w:rsid w:val="008733E7"/>
    <w:rsid w:val="00AD63C0"/>
    <w:rsid w:val="00B067F8"/>
    <w:rsid w:val="00B2046C"/>
    <w:rsid w:val="00C65B89"/>
    <w:rsid w:val="00C666A1"/>
    <w:rsid w:val="00D34960"/>
    <w:rsid w:val="00F25BF4"/>
    <w:rsid w:val="00FD7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7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B21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2122"/>
  </w:style>
  <w:style w:type="paragraph" w:styleId="Footer">
    <w:name w:val="footer"/>
    <w:basedOn w:val="Normal"/>
    <w:link w:val="FooterChar"/>
    <w:uiPriority w:val="99"/>
    <w:unhideWhenUsed/>
    <w:rsid w:val="004B21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2122"/>
  </w:style>
  <w:style w:type="paragraph" w:styleId="BalloonText">
    <w:name w:val="Balloon Text"/>
    <w:basedOn w:val="Normal"/>
    <w:link w:val="BalloonTextChar"/>
    <w:uiPriority w:val="99"/>
    <w:semiHidden/>
    <w:unhideWhenUsed/>
    <w:rsid w:val="00C6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5B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7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B21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2122"/>
  </w:style>
  <w:style w:type="paragraph" w:styleId="Footer">
    <w:name w:val="footer"/>
    <w:basedOn w:val="Normal"/>
    <w:link w:val="FooterChar"/>
    <w:uiPriority w:val="99"/>
    <w:unhideWhenUsed/>
    <w:rsid w:val="004B21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2122"/>
  </w:style>
  <w:style w:type="paragraph" w:styleId="BalloonText">
    <w:name w:val="Balloon Text"/>
    <w:basedOn w:val="Normal"/>
    <w:link w:val="BalloonTextChar"/>
    <w:uiPriority w:val="99"/>
    <w:semiHidden/>
    <w:unhideWhenUsed/>
    <w:rsid w:val="00C65B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5B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12-01T23:19:00Z</cp:lastPrinted>
  <dcterms:created xsi:type="dcterms:W3CDTF">2016-12-01T18:01:00Z</dcterms:created>
  <dcterms:modified xsi:type="dcterms:W3CDTF">2016-12-01T23:19:00Z</dcterms:modified>
</cp:coreProperties>
</file>